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4C79" w:rsidRPr="00FE4C79" w:rsidRDefault="00FE4C79" w:rsidP="00FE4C79">
      <w:pPr>
        <w:jc w:val="center"/>
        <w:rPr>
          <w:rFonts w:ascii="Times New Roman" w:hAnsi="Times New Roman" w:cs="Times New Roman"/>
          <w:sz w:val="32"/>
          <w:szCs w:val="32"/>
        </w:rPr>
      </w:pPr>
      <w:r w:rsidRPr="00FE4C79">
        <w:rPr>
          <w:rFonts w:ascii="Times New Roman" w:hAnsi="Times New Roman" w:cs="Times New Roman"/>
          <w:b/>
          <w:sz w:val="32"/>
          <w:szCs w:val="32"/>
        </w:rPr>
        <w:t>Determinant Project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jective:  I will find the area of a given shape using determinants.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terials:  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) Set of coordinate points (5 points in total)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) Small poster board.  Should be larger than normal paper and smaller than a half poster.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rections: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) Create a grid and plot the points.  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) Decorate the given shape.  Be creative and colorful.  NO GLITTER.</w:t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3) Find the area of the shape using determinants.  All the math should be worked out and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FE4C79" w:rsidRDefault="00FE4C79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organized.  You may use a calculator to check your work.</w:t>
      </w:r>
    </w:p>
    <w:p w:rsidR="003E2683" w:rsidRDefault="003E2683" w:rsidP="00FE4C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ding: 25 pts (on time), 25 pts (decorated and creative), 50 pts (correct math)</w:t>
      </w:r>
    </w:p>
    <w:p w:rsidR="003E2683" w:rsidRDefault="003E2683" w:rsidP="00FE4C79">
      <w:pPr>
        <w:rPr>
          <w:rFonts w:ascii="Times New Roman" w:hAnsi="Times New Roman" w:cs="Times New Roman"/>
          <w:sz w:val="24"/>
          <w:szCs w:val="24"/>
        </w:rPr>
      </w:pPr>
    </w:p>
    <w:p w:rsidR="003E2683" w:rsidRDefault="003E2683" w:rsidP="00FE4C79">
      <w:pPr>
        <w:rPr>
          <w:rFonts w:ascii="Times New Roman" w:hAnsi="Times New Roman" w:cs="Times New Roman"/>
          <w:sz w:val="24"/>
          <w:szCs w:val="24"/>
        </w:rPr>
      </w:pPr>
    </w:p>
    <w:p w:rsidR="003E2683" w:rsidRPr="00FE4C79" w:rsidRDefault="003E2683" w:rsidP="003E2683">
      <w:pPr>
        <w:jc w:val="center"/>
        <w:rPr>
          <w:rFonts w:ascii="Times New Roman" w:hAnsi="Times New Roman" w:cs="Times New Roman"/>
          <w:sz w:val="32"/>
          <w:szCs w:val="32"/>
        </w:rPr>
      </w:pPr>
      <w:r w:rsidRPr="00FE4C79">
        <w:rPr>
          <w:rFonts w:ascii="Times New Roman" w:hAnsi="Times New Roman" w:cs="Times New Roman"/>
          <w:b/>
          <w:sz w:val="32"/>
          <w:szCs w:val="32"/>
        </w:rPr>
        <w:t>Determinant Project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jective:  I will find the area of a given shape using determinants.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terials:  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) Set of coordinate points (5 points in total)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) Small poster board.  Should be larger than normal paper and smaller than a half poster.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rections: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) Create a grid and plot the points.  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) Decorate the given shape.  Be creative and colorful.  NO GLITTER.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3) Find the area of the shape using determinants.  All the math should be worked out and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organized.  You may use a calculator to check your work.</w:t>
      </w:r>
    </w:p>
    <w:p w:rsidR="003E2683" w:rsidRDefault="003E2683" w:rsidP="003E26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ding: 25 pts (on time), 25 pts (decorated and creative), 50 pts (correct math)</w:t>
      </w:r>
    </w:p>
    <w:p w:rsidR="003E2683" w:rsidRDefault="003E2683" w:rsidP="00FE4C79">
      <w:pPr>
        <w:rPr>
          <w:rFonts w:ascii="Times New Roman" w:hAnsi="Times New Roman" w:cs="Times New Roman"/>
          <w:sz w:val="24"/>
          <w:szCs w:val="24"/>
        </w:rPr>
      </w:pPr>
    </w:p>
    <w:p w:rsidR="00307BCC" w:rsidRDefault="00307BCC" w:rsidP="00307BCC"/>
    <w:tbl>
      <w:tblPr>
        <w:tblStyle w:val="TableGrid"/>
        <w:tblW w:w="0" w:type="auto"/>
        <w:tblLook w:val="04A0"/>
      </w:tblPr>
      <w:tblGrid>
        <w:gridCol w:w="9576"/>
      </w:tblGrid>
      <w:tr w:rsidR="00307BCC" w:rsidTr="00573949">
        <w:tc>
          <w:tcPr>
            <w:tcW w:w="9576" w:type="dxa"/>
          </w:tcPr>
          <w:p w:rsidR="00307BCC" w:rsidRDefault="00307BCC" w:rsidP="005739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2097">
              <w:rPr>
                <w:caps/>
                <w:sz w:val="96"/>
                <w:szCs w:val="96"/>
              </w:rPr>
              <w:t>A</w:t>
            </w:r>
            <w:r>
              <w:br/>
            </w:r>
            <w:r w:rsidRPr="007F447F">
              <w:rPr>
                <w:position w:val="-10"/>
              </w:rPr>
              <w:object w:dxaOrig="34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5.9pt;height:41.75pt" o:ole="">
                  <v:imagedata r:id="rId4" o:title=""/>
                </v:shape>
                <o:OLEObject Type="Embed" ProgID="Equation.DSMT4" ShapeID="_x0000_i1025" DrawAspect="Content" ObjectID="_1475266051" r:id="rId5"/>
              </w:object>
            </w:r>
          </w:p>
        </w:tc>
      </w:tr>
      <w:tr w:rsidR="00307BCC" w:rsidTr="00573949">
        <w:tc>
          <w:tcPr>
            <w:tcW w:w="9576" w:type="dxa"/>
          </w:tcPr>
          <w:p w:rsidR="00307BCC" w:rsidRDefault="00307BCC" w:rsidP="00573949"/>
        </w:tc>
      </w:tr>
      <w:tr w:rsidR="00307BCC" w:rsidTr="00573949">
        <w:tc>
          <w:tcPr>
            <w:tcW w:w="9576" w:type="dxa"/>
          </w:tcPr>
          <w:p w:rsidR="00307BCC" w:rsidRDefault="00307BCC" w:rsidP="005739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caps/>
                <w:sz w:val="96"/>
                <w:szCs w:val="96"/>
              </w:rPr>
              <w:t>B</w:t>
            </w:r>
            <w:r>
              <w:br/>
            </w:r>
            <w:r w:rsidRPr="007F447F">
              <w:rPr>
                <w:position w:val="-10"/>
              </w:rPr>
              <w:object w:dxaOrig="3660" w:dyaOrig="320">
                <v:shape id="_x0000_i1026" type="#_x0000_t75" style="width:468pt;height:41.75pt" o:ole="">
                  <v:imagedata r:id="rId6" o:title=""/>
                </v:shape>
                <o:OLEObject Type="Embed" ProgID="Equation.DSMT4" ShapeID="_x0000_i1026" DrawAspect="Content" ObjectID="_1475266052" r:id="rId7"/>
              </w:object>
            </w:r>
          </w:p>
        </w:tc>
      </w:tr>
      <w:tr w:rsidR="00307BCC" w:rsidTr="00573949">
        <w:tc>
          <w:tcPr>
            <w:tcW w:w="9576" w:type="dxa"/>
          </w:tcPr>
          <w:p w:rsidR="00307BCC" w:rsidRDefault="00307BCC" w:rsidP="00573949"/>
        </w:tc>
      </w:tr>
      <w:tr w:rsidR="00307BCC" w:rsidTr="00573949">
        <w:tc>
          <w:tcPr>
            <w:tcW w:w="9576" w:type="dxa"/>
          </w:tcPr>
          <w:p w:rsidR="00307BCC" w:rsidRDefault="00307BCC" w:rsidP="005739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caps/>
                <w:sz w:val="96"/>
                <w:szCs w:val="96"/>
              </w:rPr>
              <w:t>C</w:t>
            </w:r>
            <w:r>
              <w:br/>
            </w:r>
            <w:r w:rsidRPr="007F447F">
              <w:rPr>
                <w:position w:val="-10"/>
              </w:rPr>
              <w:object w:dxaOrig="3440" w:dyaOrig="320">
                <v:shape id="_x0000_i1027" type="#_x0000_t75" style="width:440.2pt;height:41.75pt" o:ole="">
                  <v:imagedata r:id="rId8" o:title=""/>
                </v:shape>
                <o:OLEObject Type="Embed" ProgID="Equation.DSMT4" ShapeID="_x0000_i1027" DrawAspect="Content" ObjectID="_1475266053" r:id="rId9"/>
              </w:object>
            </w:r>
          </w:p>
        </w:tc>
      </w:tr>
      <w:tr w:rsidR="00307BCC" w:rsidTr="00573949">
        <w:tc>
          <w:tcPr>
            <w:tcW w:w="9576" w:type="dxa"/>
          </w:tcPr>
          <w:p w:rsidR="00307BCC" w:rsidRDefault="00307BCC" w:rsidP="00573949"/>
        </w:tc>
      </w:tr>
      <w:tr w:rsidR="00307BCC" w:rsidTr="00573949">
        <w:tc>
          <w:tcPr>
            <w:tcW w:w="9576" w:type="dxa"/>
          </w:tcPr>
          <w:p w:rsidR="00307BCC" w:rsidRDefault="00307BCC" w:rsidP="005739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caps/>
                <w:sz w:val="96"/>
                <w:szCs w:val="96"/>
              </w:rPr>
              <w:t>D</w:t>
            </w:r>
            <w:r>
              <w:br/>
            </w:r>
            <w:r w:rsidRPr="007F447F">
              <w:rPr>
                <w:position w:val="-10"/>
              </w:rPr>
              <w:object w:dxaOrig="3400" w:dyaOrig="320">
                <v:shape id="_x0000_i1028" type="#_x0000_t75" style="width:434.45pt;height:41.75pt" o:ole="">
                  <v:imagedata r:id="rId10" o:title=""/>
                </v:shape>
                <o:OLEObject Type="Embed" ProgID="Equation.DSMT4" ShapeID="_x0000_i1028" DrawAspect="Content" ObjectID="_1475266054" r:id="rId11"/>
              </w:object>
            </w:r>
          </w:p>
        </w:tc>
      </w:tr>
      <w:tr w:rsidR="00307BCC" w:rsidTr="00573949">
        <w:tc>
          <w:tcPr>
            <w:tcW w:w="9576" w:type="dxa"/>
          </w:tcPr>
          <w:p w:rsidR="00307BCC" w:rsidRDefault="00307BCC" w:rsidP="00573949"/>
        </w:tc>
      </w:tr>
      <w:tr w:rsidR="00307BCC" w:rsidTr="00573949">
        <w:tc>
          <w:tcPr>
            <w:tcW w:w="9576" w:type="dxa"/>
          </w:tcPr>
          <w:p w:rsidR="00307BCC" w:rsidRDefault="00307BCC" w:rsidP="005739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caps/>
                <w:sz w:val="96"/>
                <w:szCs w:val="96"/>
              </w:rPr>
              <w:t>E</w:t>
            </w:r>
            <w:r>
              <w:br/>
            </w:r>
            <w:r w:rsidRPr="007F447F">
              <w:rPr>
                <w:position w:val="-10"/>
              </w:rPr>
              <w:object w:dxaOrig="3560" w:dyaOrig="320">
                <v:shape id="_x0000_i1029" type="#_x0000_t75" style="width:454.9pt;height:41.75pt" o:ole="">
                  <v:imagedata r:id="rId12" o:title=""/>
                </v:shape>
                <o:OLEObject Type="Embed" ProgID="Equation.DSMT4" ShapeID="_x0000_i1029" DrawAspect="Content" ObjectID="_1475266055" r:id="rId13"/>
              </w:object>
            </w:r>
          </w:p>
        </w:tc>
      </w:tr>
    </w:tbl>
    <w:p w:rsidR="00307BCC" w:rsidRPr="00FE4C79" w:rsidRDefault="00307BCC" w:rsidP="00307BCC">
      <w:pPr>
        <w:rPr>
          <w:rFonts w:ascii="Times New Roman" w:hAnsi="Times New Roman" w:cs="Times New Roman"/>
          <w:sz w:val="24"/>
          <w:szCs w:val="24"/>
        </w:rPr>
      </w:pPr>
    </w:p>
    <w:p w:rsidR="00307BCC" w:rsidRPr="00FE4C79" w:rsidRDefault="00307BCC" w:rsidP="00FE4C79">
      <w:pPr>
        <w:rPr>
          <w:rFonts w:ascii="Times New Roman" w:hAnsi="Times New Roman" w:cs="Times New Roman"/>
          <w:sz w:val="24"/>
          <w:szCs w:val="24"/>
        </w:rPr>
      </w:pPr>
    </w:p>
    <w:sectPr w:rsidR="00307BCC" w:rsidRPr="00FE4C79" w:rsidSect="00453C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2"/>
  <w:proofState w:spelling="clean"/>
  <w:defaultTabStop w:val="720"/>
  <w:characterSpacingControl w:val="doNotCompress"/>
  <w:compat/>
  <w:rsids>
    <w:rsidRoot w:val="00FE4C79"/>
    <w:rsid w:val="00307BCC"/>
    <w:rsid w:val="003E2683"/>
    <w:rsid w:val="00453C12"/>
    <w:rsid w:val="009858E1"/>
    <w:rsid w:val="00FE4C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3C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07B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04</Words>
  <Characters>116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rogers</dc:creator>
  <cp:lastModifiedBy>rerogers</cp:lastModifiedBy>
  <cp:revision>2</cp:revision>
  <dcterms:created xsi:type="dcterms:W3CDTF">2014-10-20T02:46:00Z</dcterms:created>
  <dcterms:modified xsi:type="dcterms:W3CDTF">2014-10-20T04:21:00Z</dcterms:modified>
</cp:coreProperties>
</file>